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5F2F" w:rsidRPr="00F63A6F" w:rsidRDefault="007B5F2F" w:rsidP="00F63A6F">
      <w:pPr>
        <w:spacing w:after="0" w:line="360" w:lineRule="auto"/>
        <w:jc w:val="center"/>
        <w:rPr>
          <w:rFonts w:cs="Times New Roman"/>
          <w:b/>
          <w:color w:val="050505"/>
          <w:szCs w:val="28"/>
        </w:rPr>
      </w:pPr>
      <w:bookmarkStart w:id="0" w:name="_GoBack"/>
      <w:r w:rsidRPr="00F63A6F">
        <w:rPr>
          <w:rFonts w:cs="Times New Roman"/>
          <w:b/>
          <w:color w:val="050505"/>
          <w:szCs w:val="28"/>
        </w:rPr>
        <w:t>BÀI 11: MỘT SỐ LỰC TRONG THỰC TIỄN</w:t>
      </w:r>
    </w:p>
    <w:p w:rsidR="007B5F2F" w:rsidRPr="00F63A6F" w:rsidRDefault="007B5F2F" w:rsidP="00F63A6F">
      <w:pPr>
        <w:spacing w:after="0" w:line="360" w:lineRule="auto"/>
        <w:jc w:val="both"/>
        <w:rPr>
          <w:rFonts w:cs="Times New Roman"/>
          <w:b/>
          <w:color w:val="050505"/>
          <w:szCs w:val="28"/>
        </w:rPr>
      </w:pPr>
      <w:r w:rsidRPr="00F63A6F">
        <w:rPr>
          <w:rFonts w:cs="Times New Roman"/>
          <w:b/>
          <w:color w:val="050505"/>
          <w:szCs w:val="28"/>
        </w:rPr>
        <w:t>A. TRẮC NGHIỆM:</w:t>
      </w:r>
    </w:p>
    <w:p w:rsidR="00F01E0F" w:rsidRPr="00F63A6F" w:rsidRDefault="00F01E0F" w:rsidP="00F63A6F">
      <w:pPr>
        <w:spacing w:after="0" w:line="360" w:lineRule="auto"/>
        <w:jc w:val="both"/>
        <w:rPr>
          <w:rFonts w:cs="Times New Roman"/>
          <w:color w:val="050505"/>
          <w:szCs w:val="28"/>
        </w:rPr>
      </w:pPr>
      <w:r w:rsidRPr="00F63A6F">
        <w:rPr>
          <w:rFonts w:cs="Times New Roman"/>
          <w:b/>
          <w:color w:val="050505"/>
          <w:szCs w:val="28"/>
        </w:rPr>
        <w:t>Câu 11.1</w:t>
      </w:r>
      <w:r w:rsidR="00E2530B" w:rsidRPr="00F63A6F">
        <w:rPr>
          <w:rFonts w:cs="Times New Roman"/>
          <w:b/>
          <w:color w:val="050505"/>
          <w:szCs w:val="28"/>
        </w:rPr>
        <w:t xml:space="preserve"> </w:t>
      </w:r>
      <w:r w:rsidR="00E2530B" w:rsidRPr="00F63A6F">
        <w:rPr>
          <w:rFonts w:cs="Times New Roman"/>
          <w:b/>
          <w:color w:val="FF33CC"/>
          <w:szCs w:val="28"/>
        </w:rPr>
        <w:t>(Sách BT CTST)</w:t>
      </w:r>
      <w:r w:rsidRPr="00F63A6F">
        <w:rPr>
          <w:rFonts w:cs="Times New Roman"/>
          <w:b/>
          <w:color w:val="050505"/>
          <w:szCs w:val="28"/>
        </w:rPr>
        <w:t>:</w:t>
      </w:r>
      <w:r w:rsidRPr="00F63A6F">
        <w:rPr>
          <w:rFonts w:cs="Times New Roman"/>
          <w:color w:val="050505"/>
          <w:szCs w:val="28"/>
        </w:rPr>
        <w:t xml:space="preserve"> Điều nào sau đây là </w:t>
      </w:r>
      <w:r w:rsidRPr="00F63A6F">
        <w:rPr>
          <w:rFonts w:cs="Times New Roman"/>
          <w:b/>
          <w:color w:val="050505"/>
          <w:szCs w:val="28"/>
        </w:rPr>
        <w:t>sai</w:t>
      </w:r>
      <w:r w:rsidRPr="00F63A6F">
        <w:rPr>
          <w:rFonts w:cs="Times New Roman"/>
          <w:color w:val="050505"/>
          <w:szCs w:val="28"/>
        </w:rPr>
        <w:t xml:space="preserve"> khi nói về trọng lực?</w:t>
      </w:r>
    </w:p>
    <w:p w:rsidR="00F01E0F" w:rsidRPr="00F63A6F" w:rsidRDefault="00F01E0F" w:rsidP="00F63A6F">
      <w:pPr>
        <w:spacing w:after="0" w:line="360" w:lineRule="auto"/>
        <w:jc w:val="both"/>
        <w:rPr>
          <w:rFonts w:cs="Times New Roman"/>
          <w:color w:val="050505"/>
          <w:szCs w:val="28"/>
        </w:rPr>
      </w:pPr>
      <w:r w:rsidRPr="00F63A6F">
        <w:rPr>
          <w:rFonts w:cs="Times New Roman"/>
          <w:color w:val="050505"/>
          <w:szCs w:val="28"/>
        </w:rPr>
        <w:t>A. Trọ</w:t>
      </w:r>
      <w:r w:rsidR="002A62FE" w:rsidRPr="00F63A6F">
        <w:rPr>
          <w:rFonts w:cs="Times New Roman"/>
          <w:color w:val="050505"/>
          <w:szCs w:val="28"/>
        </w:rPr>
        <w:t>ng l</w:t>
      </w:r>
      <w:r w:rsidRPr="00F63A6F">
        <w:rPr>
          <w:rFonts w:cs="Times New Roman"/>
          <w:color w:val="050505"/>
          <w:szCs w:val="28"/>
        </w:rPr>
        <w:t>ực được xác định bởi biểu thứ</w:t>
      </w:r>
      <w:r w:rsidR="00A83008" w:rsidRPr="00F63A6F">
        <w:rPr>
          <w:rFonts w:cs="Times New Roman"/>
          <w:color w:val="050505"/>
          <w:szCs w:val="28"/>
        </w:rPr>
        <w:t xml:space="preserve">c </w:t>
      </w:r>
      <w:r w:rsidR="00F63A6F" w:rsidRPr="00F63A6F">
        <w:rPr>
          <w:rFonts w:cs="Times New Roman"/>
          <w:color w:val="050505"/>
          <w:position w:val="-12"/>
          <w:szCs w:val="28"/>
        </w:rPr>
        <w:object w:dxaOrig="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05pt;height:20.75pt" o:ole="">
            <v:imagedata r:id="rId4" o:title=""/>
          </v:shape>
          <o:OLEObject Type="Embed" ProgID="Equation.DSMT4" ShapeID="_x0000_i1026" DrawAspect="Content" ObjectID="_1721114073" r:id="rId5"/>
        </w:object>
      </w:r>
      <w:r w:rsidRPr="00F63A6F">
        <w:rPr>
          <w:rFonts w:cs="Times New Roman"/>
          <w:color w:val="050505"/>
          <w:szCs w:val="28"/>
        </w:rPr>
        <w:t>.</w:t>
      </w:r>
    </w:p>
    <w:p w:rsidR="00F01E0F" w:rsidRPr="00F63A6F" w:rsidRDefault="00F01E0F" w:rsidP="00F63A6F">
      <w:pPr>
        <w:spacing w:after="0" w:line="360" w:lineRule="auto"/>
        <w:jc w:val="both"/>
        <w:rPr>
          <w:rFonts w:cs="Times New Roman"/>
          <w:color w:val="050505"/>
          <w:szCs w:val="28"/>
        </w:rPr>
      </w:pPr>
      <w:r w:rsidRPr="00F63A6F">
        <w:rPr>
          <w:rFonts w:cs="Times New Roman"/>
          <w:color w:val="050505"/>
          <w:szCs w:val="28"/>
        </w:rPr>
        <w:t>B. Điểm đặt của trọng lực là trọng tâm của vật.</w:t>
      </w:r>
    </w:p>
    <w:p w:rsidR="00F01E0F" w:rsidRPr="00F63A6F" w:rsidRDefault="00F01E0F" w:rsidP="00F63A6F">
      <w:pPr>
        <w:spacing w:after="0" w:line="360" w:lineRule="auto"/>
        <w:jc w:val="both"/>
        <w:rPr>
          <w:rFonts w:cs="Times New Roman"/>
          <w:color w:val="050505"/>
          <w:szCs w:val="28"/>
        </w:rPr>
      </w:pPr>
      <w:r w:rsidRPr="00F63A6F">
        <w:rPr>
          <w:rFonts w:cs="Times New Roman"/>
          <w:color w:val="050505"/>
          <w:szCs w:val="28"/>
        </w:rPr>
        <w:t>C. Trọng lực tỉ lệ nghịch với khối lượng của vật.</w:t>
      </w:r>
    </w:p>
    <w:p w:rsidR="00F01E0F" w:rsidRPr="00F63A6F" w:rsidRDefault="00F01E0F" w:rsidP="00F63A6F">
      <w:pPr>
        <w:spacing w:after="0" w:line="360" w:lineRule="auto"/>
        <w:jc w:val="both"/>
        <w:rPr>
          <w:rFonts w:cs="Times New Roman"/>
          <w:color w:val="050505"/>
          <w:szCs w:val="28"/>
        </w:rPr>
      </w:pPr>
      <w:r w:rsidRPr="00F63A6F">
        <w:rPr>
          <w:rFonts w:cs="Times New Roman"/>
          <w:color w:val="050505"/>
          <w:szCs w:val="28"/>
        </w:rPr>
        <w:t>D. Trọng lực là lực hút của Trái Đất tác dụng lên vật.</w:t>
      </w:r>
    </w:p>
    <w:p w:rsidR="00F01E0F" w:rsidRPr="00F63A6F" w:rsidRDefault="00E2530B" w:rsidP="00F63A6F">
      <w:pPr>
        <w:spacing w:after="0" w:line="360" w:lineRule="auto"/>
        <w:jc w:val="both"/>
        <w:rPr>
          <w:rFonts w:cs="Times New Roman"/>
          <w:color w:val="050505"/>
          <w:szCs w:val="28"/>
        </w:rPr>
      </w:pPr>
      <w:r w:rsidRPr="00F63A6F">
        <w:rPr>
          <w:rFonts w:cs="Times New Roman"/>
          <w:b/>
          <w:color w:val="050505"/>
          <w:szCs w:val="28"/>
        </w:rPr>
        <w:t xml:space="preserve">Câu 11.2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Tại cùng một điểm, hai vật có khối lượ</w:t>
      </w:r>
      <w:r w:rsidR="00A83008" w:rsidRPr="00F63A6F">
        <w:rPr>
          <w:rFonts w:cs="Times New Roman"/>
          <w:color w:val="050505"/>
          <w:szCs w:val="28"/>
        </w:rPr>
        <w:t>ng m</w:t>
      </w:r>
      <w:r w:rsidR="00A83008" w:rsidRPr="00F63A6F">
        <w:rPr>
          <w:rFonts w:cs="Times New Roman"/>
          <w:color w:val="050505"/>
          <w:szCs w:val="28"/>
          <w:vertAlign w:val="subscript"/>
        </w:rPr>
        <w:t>1</w:t>
      </w:r>
      <w:r w:rsidR="00A83008" w:rsidRPr="00F63A6F">
        <w:rPr>
          <w:rFonts w:cs="Times New Roman"/>
          <w:color w:val="050505"/>
          <w:szCs w:val="28"/>
        </w:rPr>
        <w:t xml:space="preserve"> &lt; m</w:t>
      </w:r>
      <w:r w:rsidR="00A83008" w:rsidRPr="00F63A6F">
        <w:rPr>
          <w:rFonts w:cs="Times New Roman"/>
          <w:color w:val="050505"/>
          <w:szCs w:val="28"/>
          <w:vertAlign w:val="subscript"/>
        </w:rPr>
        <w:t>2</w:t>
      </w:r>
      <w:r w:rsidR="00F01E0F" w:rsidRPr="00F63A6F">
        <w:rPr>
          <w:rFonts w:cs="Times New Roman"/>
          <w:color w:val="050505"/>
          <w:szCs w:val="28"/>
        </w:rPr>
        <w:t>, trọng lực tác dụng lên hai vật lần lượ</w:t>
      </w:r>
      <w:r w:rsidR="00A83008" w:rsidRPr="00F63A6F">
        <w:rPr>
          <w:rFonts w:cs="Times New Roman"/>
          <w:color w:val="050505"/>
          <w:szCs w:val="28"/>
        </w:rPr>
        <w:t>t là P</w:t>
      </w:r>
      <w:r w:rsidR="00F01E0F" w:rsidRPr="00F63A6F">
        <w:rPr>
          <w:rFonts w:cs="Times New Roman"/>
          <w:color w:val="050505"/>
          <w:szCs w:val="28"/>
          <w:vertAlign w:val="subscript"/>
        </w:rPr>
        <w:t>1</w:t>
      </w:r>
      <w:r w:rsidR="00F01E0F" w:rsidRPr="00F63A6F">
        <w:rPr>
          <w:rFonts w:cs="Times New Roman"/>
          <w:color w:val="050505"/>
          <w:szCs w:val="28"/>
        </w:rPr>
        <w:t xml:space="preserve"> </w:t>
      </w:r>
      <w:r w:rsidR="00A83008" w:rsidRPr="00F63A6F">
        <w:rPr>
          <w:rFonts w:cs="Times New Roman"/>
          <w:color w:val="050505"/>
          <w:szCs w:val="28"/>
        </w:rPr>
        <w:t>và P</w:t>
      </w:r>
      <w:r w:rsidR="00F01E0F" w:rsidRPr="00F63A6F">
        <w:rPr>
          <w:rFonts w:cs="Times New Roman"/>
          <w:color w:val="050505"/>
          <w:szCs w:val="28"/>
          <w:vertAlign w:val="subscript"/>
        </w:rPr>
        <w:t>2</w:t>
      </w:r>
      <w:r w:rsidR="00F01E0F" w:rsidRPr="00F63A6F">
        <w:rPr>
          <w:rFonts w:cs="Times New Roman"/>
          <w:color w:val="050505"/>
          <w:szCs w:val="28"/>
        </w:rPr>
        <w:t xml:space="preserve"> luôn thỏa mãn điều kiện:</w:t>
      </w:r>
    </w:p>
    <w:p w:rsidR="00A83008" w:rsidRPr="00F63A6F" w:rsidRDefault="00A83008" w:rsidP="00F63A6F">
      <w:pPr>
        <w:spacing w:after="0" w:line="360" w:lineRule="auto"/>
        <w:jc w:val="both"/>
        <w:rPr>
          <w:rFonts w:cs="Times New Roman"/>
          <w:color w:val="050505"/>
          <w:szCs w:val="28"/>
        </w:rPr>
      </w:pPr>
      <w:r w:rsidRPr="00F63A6F">
        <w:rPr>
          <w:rFonts w:cs="Times New Roman"/>
          <w:color w:val="050505"/>
          <w:szCs w:val="28"/>
        </w:rPr>
        <w:t xml:space="preserve">A. </w:t>
      </w:r>
      <w:r w:rsidR="00F63A6F" w:rsidRPr="00F63A6F">
        <w:rPr>
          <w:rFonts w:cs="Times New Roman"/>
          <w:color w:val="050505"/>
          <w:position w:val="-12"/>
          <w:szCs w:val="28"/>
        </w:rPr>
        <w:object w:dxaOrig="760" w:dyaOrig="380">
          <v:shape id="_x0000_i1027" type="#_x0000_t75" style="width:38.25pt;height:18.8pt" o:ole="">
            <v:imagedata r:id="rId6" o:title=""/>
          </v:shape>
          <o:OLEObject Type="Embed" ProgID="Equation.DSMT4" ShapeID="_x0000_i1027" DrawAspect="Content" ObjectID="_1721114074" r:id="rId7"/>
        </w:object>
      </w:r>
      <w:r w:rsidRPr="00F63A6F">
        <w:rPr>
          <w:rFonts w:cs="Times New Roman"/>
          <w:color w:val="050505"/>
          <w:szCs w:val="28"/>
        </w:rPr>
        <w:t>.</w:t>
      </w:r>
      <w:r w:rsidR="00F63A6F">
        <w:rPr>
          <w:rFonts w:cs="Times New Roman"/>
          <w:color w:val="050505"/>
          <w:szCs w:val="28"/>
        </w:rPr>
        <w:t xml:space="preserve">                 </w:t>
      </w:r>
      <w:r w:rsidRPr="00F63A6F">
        <w:rPr>
          <w:rFonts w:cs="Times New Roman"/>
          <w:color w:val="050505"/>
          <w:szCs w:val="28"/>
        </w:rPr>
        <w:t xml:space="preserve">B. </w:t>
      </w:r>
      <w:r w:rsidR="00F63A6F" w:rsidRPr="00F63A6F">
        <w:rPr>
          <w:rFonts w:cs="Times New Roman"/>
          <w:color w:val="050505"/>
          <w:position w:val="-34"/>
          <w:szCs w:val="28"/>
        </w:rPr>
        <w:object w:dxaOrig="980" w:dyaOrig="780">
          <v:shape id="_x0000_i1028" type="#_x0000_t75" style="width:48.65pt;height:38.9pt" o:ole="">
            <v:imagedata r:id="rId8" o:title=""/>
          </v:shape>
          <o:OLEObject Type="Embed" ProgID="Equation.DSMT4" ShapeID="_x0000_i1028" DrawAspect="Content" ObjectID="_1721114075" r:id="rId9"/>
        </w:object>
      </w:r>
      <w:r w:rsidRPr="00F63A6F">
        <w:rPr>
          <w:rFonts w:cs="Times New Roman"/>
          <w:color w:val="050505"/>
          <w:szCs w:val="28"/>
        </w:rPr>
        <w:t>.</w:t>
      </w:r>
      <w:r w:rsidR="00F63A6F">
        <w:rPr>
          <w:rFonts w:cs="Times New Roman"/>
          <w:color w:val="050505"/>
          <w:szCs w:val="28"/>
        </w:rPr>
        <w:t xml:space="preserve">                   </w:t>
      </w:r>
      <w:r w:rsidRPr="00F63A6F">
        <w:rPr>
          <w:rFonts w:cs="Times New Roman"/>
          <w:color w:val="050505"/>
          <w:szCs w:val="28"/>
        </w:rPr>
        <w:t xml:space="preserve">C. </w:t>
      </w:r>
      <w:r w:rsidR="00F63A6F" w:rsidRPr="00F63A6F">
        <w:rPr>
          <w:rFonts w:cs="Times New Roman"/>
          <w:color w:val="050505"/>
          <w:position w:val="-12"/>
          <w:szCs w:val="28"/>
        </w:rPr>
        <w:object w:dxaOrig="760" w:dyaOrig="380">
          <v:shape id="_x0000_i1029" type="#_x0000_t75" style="width:38.25pt;height:18.8pt" o:ole="">
            <v:imagedata r:id="rId10" o:title=""/>
          </v:shape>
          <o:OLEObject Type="Embed" ProgID="Equation.DSMT4" ShapeID="_x0000_i1029" DrawAspect="Content" ObjectID="_1721114076" r:id="rId11"/>
        </w:object>
      </w:r>
      <w:r w:rsidRPr="00F63A6F">
        <w:rPr>
          <w:rFonts w:cs="Times New Roman"/>
          <w:color w:val="050505"/>
          <w:szCs w:val="28"/>
        </w:rPr>
        <w:t>.</w:t>
      </w:r>
      <w:r w:rsidR="00F63A6F">
        <w:rPr>
          <w:rFonts w:cs="Times New Roman"/>
          <w:color w:val="050505"/>
          <w:szCs w:val="28"/>
        </w:rPr>
        <w:t xml:space="preserve">                  </w:t>
      </w:r>
      <w:r w:rsidRPr="00F63A6F">
        <w:rPr>
          <w:rFonts w:cs="Times New Roman"/>
          <w:color w:val="050505"/>
          <w:szCs w:val="28"/>
        </w:rPr>
        <w:t xml:space="preserve">D. </w:t>
      </w:r>
      <w:r w:rsidR="00F63A6F" w:rsidRPr="00F63A6F">
        <w:rPr>
          <w:rFonts w:cs="Times New Roman"/>
          <w:color w:val="050505"/>
          <w:position w:val="-34"/>
          <w:szCs w:val="28"/>
        </w:rPr>
        <w:object w:dxaOrig="980" w:dyaOrig="780">
          <v:shape id="_x0000_i1030" type="#_x0000_t75" style="width:49.3pt;height:38.9pt" o:ole="">
            <v:imagedata r:id="rId12" o:title=""/>
          </v:shape>
          <o:OLEObject Type="Embed" ProgID="Equation.DSMT4" ShapeID="_x0000_i1030" DrawAspect="Content" ObjectID="_1721114077" r:id="rId13"/>
        </w:object>
      </w:r>
      <w:r w:rsidRPr="00F63A6F">
        <w:rPr>
          <w:rFonts w:cs="Times New Roman"/>
          <w:color w:val="050505"/>
          <w:szCs w:val="28"/>
        </w:rPr>
        <w:t>.</w:t>
      </w:r>
    </w:p>
    <w:p w:rsidR="00F01E0F" w:rsidRPr="00F63A6F" w:rsidRDefault="00E2530B" w:rsidP="00F63A6F">
      <w:pPr>
        <w:spacing w:after="0" w:line="360" w:lineRule="auto"/>
        <w:jc w:val="both"/>
        <w:rPr>
          <w:rFonts w:cs="Times New Roman"/>
          <w:color w:val="050505"/>
          <w:szCs w:val="28"/>
        </w:rPr>
      </w:pPr>
      <w:r w:rsidRPr="00F63A6F">
        <w:rPr>
          <w:rFonts w:cs="Times New Roman"/>
          <w:b/>
          <w:color w:val="050505"/>
          <w:szCs w:val="28"/>
        </w:rPr>
        <w:t>Câu 11.3</w:t>
      </w:r>
      <w:r w:rsidRPr="00F63A6F">
        <w:rPr>
          <w:rFonts w:cs="Times New Roman"/>
          <w:color w:val="050505"/>
          <w:szCs w:val="28"/>
        </w:rPr>
        <w:t xml:space="preserve">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Chỉ ra phát biểu </w:t>
      </w:r>
      <w:r w:rsidR="00F01E0F" w:rsidRPr="00F63A6F">
        <w:rPr>
          <w:rFonts w:cs="Times New Roman"/>
          <w:b/>
          <w:color w:val="050505"/>
          <w:szCs w:val="28"/>
        </w:rPr>
        <w:t>sai</w:t>
      </w:r>
      <w:r w:rsidR="00F01E0F" w:rsidRPr="00F63A6F">
        <w:rPr>
          <w:rFonts w:cs="Times New Roman"/>
          <w:color w:val="050505"/>
          <w:szCs w:val="28"/>
        </w:rPr>
        <w:t>. Độ lớn của lực ma sát trượt:</w:t>
      </w:r>
    </w:p>
    <w:p w:rsidR="00F01E0F" w:rsidRPr="00F63A6F" w:rsidRDefault="00F01E0F" w:rsidP="00F63A6F">
      <w:pPr>
        <w:spacing w:after="0" w:line="360" w:lineRule="auto"/>
        <w:jc w:val="both"/>
        <w:rPr>
          <w:rFonts w:cs="Times New Roman"/>
          <w:color w:val="050505"/>
          <w:szCs w:val="28"/>
        </w:rPr>
      </w:pPr>
      <w:r w:rsidRPr="00F63A6F">
        <w:rPr>
          <w:rFonts w:cs="Times New Roman"/>
          <w:color w:val="050505"/>
          <w:szCs w:val="28"/>
        </w:rPr>
        <w:t>A. phụ thuộc vào diện tích tiếp xúc của vậ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B. không phụ thuộc vào tốc độ của vậ</w:t>
      </w:r>
      <w:r w:rsidR="00E2530B" w:rsidRPr="00F63A6F">
        <w:rPr>
          <w:rFonts w:cs="Times New Roman"/>
          <w:color w:val="050505"/>
          <w:szCs w:val="28"/>
        </w:rPr>
        <w:t>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C. tỉ lệ với độ lớn của áp lự</w:t>
      </w:r>
      <w:r w:rsidR="00E2530B" w:rsidRPr="00F63A6F">
        <w:rPr>
          <w:rFonts w:cs="Times New Roman"/>
          <w:color w:val="050505"/>
          <w:szCs w:val="28"/>
        </w:rPr>
        <w:t>c.</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D. phụ thuộc vào vật liệu và tính chất của hai mặt tiế</w:t>
      </w:r>
      <w:r w:rsidR="00E2530B" w:rsidRPr="00F63A6F">
        <w:rPr>
          <w:rFonts w:cs="Times New Roman"/>
          <w:color w:val="050505"/>
          <w:szCs w:val="28"/>
        </w:rPr>
        <w:t>p xúc.</w:t>
      </w:r>
    </w:p>
    <w:p w:rsidR="00E2530B" w:rsidRPr="00F63A6F" w:rsidRDefault="00F01E0F" w:rsidP="00F63A6F">
      <w:pPr>
        <w:spacing w:after="0" w:line="360" w:lineRule="auto"/>
        <w:jc w:val="both"/>
        <w:rPr>
          <w:rFonts w:cs="Times New Roman"/>
          <w:color w:val="050505"/>
          <w:szCs w:val="28"/>
        </w:rPr>
      </w:pPr>
      <w:r w:rsidRPr="00F63A6F">
        <w:rPr>
          <w:rFonts w:cs="Times New Roman"/>
          <w:b/>
          <w:color w:val="050505"/>
          <w:szCs w:val="28"/>
        </w:rPr>
        <w:t>Câu 11.4</w:t>
      </w:r>
      <w:r w:rsidR="00E2530B" w:rsidRPr="00F63A6F">
        <w:rPr>
          <w:rFonts w:cs="Times New Roman"/>
          <w:color w:val="050505"/>
          <w:szCs w:val="28"/>
        </w:rPr>
        <w:t xml:space="preserve"> </w:t>
      </w:r>
      <w:r w:rsidR="00E2530B" w:rsidRPr="00F63A6F">
        <w:rPr>
          <w:rFonts w:cs="Times New Roman"/>
          <w:b/>
          <w:color w:val="FF33CC"/>
          <w:szCs w:val="28"/>
        </w:rPr>
        <w:t>(Sách BT CTST)</w:t>
      </w:r>
      <w:r w:rsidR="00E2530B" w:rsidRPr="00F63A6F">
        <w:rPr>
          <w:rFonts w:cs="Times New Roman"/>
          <w:b/>
          <w:color w:val="050505"/>
          <w:szCs w:val="28"/>
        </w:rPr>
        <w:t>:</w:t>
      </w:r>
      <w:r w:rsidRPr="00F63A6F">
        <w:rPr>
          <w:rFonts w:cs="Times New Roman"/>
          <w:color w:val="050505"/>
          <w:szCs w:val="28"/>
        </w:rPr>
        <w:t xml:space="preserve"> Hệ số ma sát trượ</w:t>
      </w:r>
      <w:r w:rsidR="00E2530B" w:rsidRPr="00F63A6F">
        <w:rPr>
          <w:rFonts w:cs="Times New Roman"/>
          <w:color w:val="050505"/>
          <w:szCs w:val="28"/>
        </w:rPr>
        <w:t>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A. không phụ thuộc vào vật liệu và tính chất của hai mặt tiế</w:t>
      </w:r>
      <w:r w:rsidR="00E2530B" w:rsidRPr="00F63A6F">
        <w:rPr>
          <w:rFonts w:cs="Times New Roman"/>
          <w:color w:val="050505"/>
          <w:szCs w:val="28"/>
        </w:rPr>
        <w:t>p xúc.</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B. luôn bằng với hệ số ma sát nghỉ</w:t>
      </w:r>
      <w:r w:rsidR="00E2530B" w:rsidRPr="00F63A6F">
        <w:rPr>
          <w:rFonts w:cs="Times New Roman"/>
          <w:color w:val="050505"/>
          <w:szCs w:val="28"/>
        </w:rPr>
        <w: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C. không có đơn vị</w:t>
      </w:r>
      <w:r w:rsidR="00E2530B" w:rsidRPr="00F63A6F">
        <w:rPr>
          <w:rFonts w:cs="Times New Roman"/>
          <w:color w:val="050505"/>
          <w:szCs w:val="28"/>
        </w:rPr>
        <w: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D. có giá trị lớn nhất bằ</w:t>
      </w:r>
      <w:r w:rsidR="00E2530B" w:rsidRPr="00F63A6F">
        <w:rPr>
          <w:rFonts w:cs="Times New Roman"/>
          <w:color w:val="050505"/>
          <w:szCs w:val="28"/>
        </w:rPr>
        <w:t>ng 1.</w:t>
      </w:r>
    </w:p>
    <w:p w:rsidR="00E2530B" w:rsidRPr="00F63A6F" w:rsidRDefault="002A62FE" w:rsidP="00F63A6F">
      <w:pPr>
        <w:spacing w:after="0" w:line="360" w:lineRule="auto"/>
        <w:jc w:val="both"/>
        <w:rPr>
          <w:rFonts w:cs="Times New Roman"/>
          <w:color w:val="050505"/>
          <w:szCs w:val="28"/>
        </w:rPr>
      </w:pPr>
      <w:r w:rsidRPr="00F63A6F">
        <w:rPr>
          <w:rFonts w:cs="Times New Roman"/>
          <w:b/>
          <w:color w:val="050505"/>
          <w:szCs w:val="28"/>
        </w:rPr>
        <w:t>Câu 11.5</w:t>
      </w:r>
      <w:r w:rsidRPr="00F63A6F">
        <w:rPr>
          <w:rFonts w:cs="Times New Roman"/>
          <w:color w:val="050505"/>
          <w:szCs w:val="28"/>
        </w:rPr>
        <w:t xml:space="preserve">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Một xe có khối lượng m = 5 tấn đang đứng yên trên mặt phẳ</w:t>
      </w:r>
      <w:r w:rsidR="00A83008" w:rsidRPr="00F63A6F">
        <w:rPr>
          <w:rFonts w:cs="Times New Roman"/>
          <w:color w:val="050505"/>
          <w:szCs w:val="28"/>
        </w:rPr>
        <w:t>ng nghiêng 30</w:t>
      </w:r>
      <w:r w:rsidR="00A83008" w:rsidRPr="00F63A6F">
        <w:rPr>
          <w:rFonts w:cs="Times New Roman"/>
          <w:color w:val="050505"/>
          <w:szCs w:val="28"/>
          <w:vertAlign w:val="superscript"/>
        </w:rPr>
        <w:t>o</w:t>
      </w:r>
      <w:r w:rsidR="00F01E0F" w:rsidRPr="00F63A6F">
        <w:rPr>
          <w:rFonts w:cs="Times New Roman"/>
          <w:color w:val="050505"/>
          <w:szCs w:val="28"/>
        </w:rPr>
        <w:t xml:space="preserve"> so với phương ngang. Độ lớn của lực ma sát tác dụ</w:t>
      </w:r>
      <w:r w:rsidR="00E2530B" w:rsidRPr="00F63A6F">
        <w:rPr>
          <w:rFonts w:cs="Times New Roman"/>
          <w:color w:val="050505"/>
          <w:szCs w:val="28"/>
        </w:rPr>
        <w:t>ng lên xe:</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A. lớn hơn trọng lượng củ</w:t>
      </w:r>
      <w:r w:rsidR="00E2530B" w:rsidRPr="00F63A6F">
        <w:rPr>
          <w:rFonts w:cs="Times New Roman"/>
          <w:color w:val="050505"/>
          <w:szCs w:val="28"/>
        </w:rPr>
        <w:t>a xe.</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B. bằng trọng lượng củ</w:t>
      </w:r>
      <w:r w:rsidR="00E2530B" w:rsidRPr="00F63A6F">
        <w:rPr>
          <w:rFonts w:cs="Times New Roman"/>
          <w:color w:val="050505"/>
          <w:szCs w:val="28"/>
        </w:rPr>
        <w:t>a xe.</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C. bằng độ lớn của thành phần trọng lực vuông góc với mặt phẳ</w:t>
      </w:r>
      <w:r w:rsidR="00E2530B" w:rsidRPr="00F63A6F">
        <w:rPr>
          <w:rFonts w:cs="Times New Roman"/>
          <w:color w:val="050505"/>
          <w:szCs w:val="28"/>
        </w:rPr>
        <w:t>ng nghiêng.</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D. bằng độ lớn của thành phần trọng lực song song với mặt phẳ</w:t>
      </w:r>
      <w:r w:rsidR="00E2530B" w:rsidRPr="00F63A6F">
        <w:rPr>
          <w:rFonts w:cs="Times New Roman"/>
          <w:color w:val="050505"/>
          <w:szCs w:val="28"/>
        </w:rPr>
        <w:t>ng nghiêng.</w:t>
      </w:r>
    </w:p>
    <w:p w:rsidR="00E2530B" w:rsidRPr="00F63A6F" w:rsidRDefault="002A62FE" w:rsidP="00F63A6F">
      <w:pPr>
        <w:spacing w:after="0" w:line="360" w:lineRule="auto"/>
        <w:jc w:val="both"/>
        <w:rPr>
          <w:rFonts w:cs="Times New Roman"/>
          <w:color w:val="050505"/>
          <w:szCs w:val="28"/>
        </w:rPr>
      </w:pPr>
      <w:r w:rsidRPr="00F63A6F">
        <w:rPr>
          <w:rFonts w:cs="Times New Roman"/>
          <w:b/>
          <w:color w:val="050505"/>
          <w:szCs w:val="28"/>
        </w:rPr>
        <w:t>Câu 11.6</w:t>
      </w:r>
      <w:r w:rsidRPr="00F63A6F">
        <w:rPr>
          <w:rFonts w:cs="Times New Roman"/>
          <w:color w:val="050505"/>
          <w:szCs w:val="28"/>
        </w:rPr>
        <w:t xml:space="preserve">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Câu nào sau đây </w:t>
      </w:r>
      <w:r w:rsidR="00F01E0F" w:rsidRPr="00F63A6F">
        <w:rPr>
          <w:rFonts w:cs="Times New Roman"/>
          <w:b/>
          <w:color w:val="050505"/>
          <w:szCs w:val="28"/>
        </w:rPr>
        <w:t>sai</w:t>
      </w:r>
      <w:r w:rsidR="00F01E0F" w:rsidRPr="00F63A6F">
        <w:rPr>
          <w:rFonts w:cs="Times New Roman"/>
          <w:color w:val="050505"/>
          <w:szCs w:val="28"/>
        </w:rPr>
        <w:t xml:space="preserve"> khi nói về lự</w:t>
      </w:r>
      <w:r w:rsidR="00E2530B" w:rsidRPr="00F63A6F">
        <w:rPr>
          <w:rFonts w:cs="Times New Roman"/>
          <w:color w:val="050505"/>
          <w:szCs w:val="28"/>
        </w:rPr>
        <w:t>c căng dây?</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A. Lực căng dây có bản chất là lực đàn hồ</w:t>
      </w:r>
      <w:r w:rsidR="00E2530B" w:rsidRPr="00F63A6F">
        <w:rPr>
          <w:rFonts w:cs="Times New Roman"/>
          <w:color w:val="050505"/>
          <w:szCs w:val="28"/>
        </w:rPr>
        <w:t>i.</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B. Lực căng dây có điểm đặt là điểm mà đầu dây tiếp xúc với vậ</w:t>
      </w:r>
      <w:r w:rsidR="00E2530B" w:rsidRPr="00F63A6F">
        <w:rPr>
          <w:rFonts w:cs="Times New Roman"/>
          <w:color w:val="050505"/>
          <w:szCs w:val="28"/>
        </w:rPr>
        <w:t>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C. Lực căng có phương trùng với chính sợi dây, chiều hướng từ hai đầu vào phần giữa củ</w:t>
      </w:r>
      <w:r w:rsidR="00E2530B" w:rsidRPr="00F63A6F">
        <w:rPr>
          <w:rFonts w:cs="Times New Roman"/>
          <w:color w:val="050505"/>
          <w:szCs w:val="28"/>
        </w:rPr>
        <w:t>a dây.</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lastRenderedPageBreak/>
        <w:t>D. Lực căng có thể là lực kéo hoặc lự</w:t>
      </w:r>
      <w:r w:rsidR="00E2530B" w:rsidRPr="00F63A6F">
        <w:rPr>
          <w:rFonts w:cs="Times New Roman"/>
          <w:color w:val="050505"/>
          <w:szCs w:val="28"/>
        </w:rPr>
        <w:t>c nén.</w:t>
      </w:r>
    </w:p>
    <w:p w:rsidR="00A83008" w:rsidRPr="00F63A6F" w:rsidRDefault="00F01E0F" w:rsidP="00F63A6F">
      <w:pPr>
        <w:spacing w:after="0" w:line="360" w:lineRule="auto"/>
        <w:jc w:val="both"/>
        <w:rPr>
          <w:rFonts w:cs="Times New Roman"/>
          <w:color w:val="050505"/>
          <w:szCs w:val="28"/>
        </w:rPr>
      </w:pPr>
      <w:r w:rsidRPr="00F63A6F">
        <w:rPr>
          <w:rFonts w:cs="Times New Roman"/>
          <w:b/>
          <w:color w:val="050505"/>
          <w:szCs w:val="28"/>
        </w:rPr>
        <w:t>Câu 11.7</w:t>
      </w:r>
      <w:r w:rsidR="002A62FE" w:rsidRPr="00F63A6F">
        <w:rPr>
          <w:rFonts w:cs="Times New Roman"/>
          <w:color w:val="050505"/>
          <w:szCs w:val="28"/>
        </w:rPr>
        <w:t xml:space="preserve"> </w:t>
      </w:r>
      <w:r w:rsidR="002A62FE" w:rsidRPr="00F63A6F">
        <w:rPr>
          <w:rFonts w:cs="Times New Roman"/>
          <w:b/>
          <w:color w:val="FF33CC"/>
          <w:szCs w:val="28"/>
        </w:rPr>
        <w:t>(Sách BT CTST)</w:t>
      </w:r>
      <w:r w:rsidR="002A62FE" w:rsidRPr="00F63A6F">
        <w:rPr>
          <w:rFonts w:cs="Times New Roman"/>
          <w:b/>
          <w:color w:val="050505"/>
          <w:szCs w:val="28"/>
        </w:rPr>
        <w:t>:</w:t>
      </w:r>
      <w:r w:rsidRPr="00F63A6F">
        <w:rPr>
          <w:rFonts w:cs="Times New Roman"/>
          <w:color w:val="050505"/>
          <w:szCs w:val="28"/>
        </w:rPr>
        <w:t xml:space="preserve"> Khi vật treo trên sợi dây nhẹ cân bằng thì trọng lực tác dụng lên vậ</w:t>
      </w:r>
      <w:r w:rsidR="00A83008" w:rsidRPr="00F63A6F">
        <w:rPr>
          <w:rFonts w:cs="Times New Roman"/>
          <w:color w:val="050505"/>
          <w:szCs w:val="28"/>
        </w:rPr>
        <w:t>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A. cùng hướng với lự</w:t>
      </w:r>
      <w:r w:rsidR="00E2530B" w:rsidRPr="00F63A6F">
        <w:rPr>
          <w:rFonts w:cs="Times New Roman"/>
          <w:color w:val="050505"/>
          <w:szCs w:val="28"/>
        </w:rPr>
        <w:t>c căng dây.</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B. cân bằng với lự</w:t>
      </w:r>
      <w:r w:rsidR="00E2530B" w:rsidRPr="00F63A6F">
        <w:rPr>
          <w:rFonts w:cs="Times New Roman"/>
          <w:color w:val="050505"/>
          <w:szCs w:val="28"/>
        </w:rPr>
        <w:t>c căng dây.</w:t>
      </w:r>
    </w:p>
    <w:p w:rsidR="00E2530B" w:rsidRPr="00F63A6F" w:rsidRDefault="00E2530B" w:rsidP="00F63A6F">
      <w:pPr>
        <w:spacing w:after="0" w:line="360" w:lineRule="auto"/>
        <w:jc w:val="both"/>
        <w:rPr>
          <w:rFonts w:cs="Times New Roman"/>
          <w:color w:val="050505"/>
          <w:szCs w:val="28"/>
        </w:rPr>
      </w:pPr>
      <w:r w:rsidRPr="00F63A6F">
        <w:rPr>
          <w:rFonts w:cs="Times New Roman"/>
          <w:color w:val="050505"/>
          <w:szCs w:val="28"/>
        </w:rPr>
        <w:t xml:space="preserve">C. </w:t>
      </w:r>
      <w:r w:rsidR="00F01E0F" w:rsidRPr="00F63A6F">
        <w:rPr>
          <w:rFonts w:cs="Times New Roman"/>
          <w:color w:val="050505"/>
          <w:szCs w:val="28"/>
        </w:rPr>
        <w:t>hợp với lực căng dây mộ</w:t>
      </w:r>
      <w:r w:rsidR="00A83008" w:rsidRPr="00F63A6F">
        <w:rPr>
          <w:rFonts w:cs="Times New Roman"/>
          <w:color w:val="050505"/>
          <w:szCs w:val="28"/>
        </w:rPr>
        <w:t>t góc 90</w:t>
      </w:r>
      <w:r w:rsidR="00A83008" w:rsidRPr="00F63A6F">
        <w:rPr>
          <w:rFonts w:cs="Times New Roman"/>
          <w:color w:val="050505"/>
          <w:szCs w:val="28"/>
          <w:vertAlign w:val="superscript"/>
        </w:rPr>
        <w:t>o</w:t>
      </w:r>
      <w:r w:rsidRPr="00F63A6F">
        <w:rPr>
          <w:rFonts w:cs="Times New Roman"/>
          <w:color w:val="050505"/>
          <w:szCs w:val="28"/>
        </w:rPr>
        <w:t>.</w:t>
      </w:r>
    </w:p>
    <w:p w:rsidR="00E2530B" w:rsidRPr="00F63A6F" w:rsidRDefault="00A83008" w:rsidP="00F63A6F">
      <w:pPr>
        <w:spacing w:after="0" w:line="360" w:lineRule="auto"/>
        <w:jc w:val="both"/>
        <w:rPr>
          <w:rFonts w:cs="Times New Roman"/>
          <w:color w:val="050505"/>
          <w:szCs w:val="28"/>
        </w:rPr>
      </w:pPr>
      <w:r w:rsidRPr="00F63A6F">
        <w:rPr>
          <w:rFonts w:cs="Times New Roman"/>
          <w:color w:val="050505"/>
          <w:szCs w:val="28"/>
        </w:rPr>
        <w:t>D. bằng không</w:t>
      </w:r>
      <w:r w:rsidR="00E2530B" w:rsidRPr="00F63A6F">
        <w:rPr>
          <w:rFonts w:cs="Times New Roman"/>
          <w:color w:val="050505"/>
          <w:szCs w:val="28"/>
        </w:rPr>
        <w:t>.</w:t>
      </w:r>
    </w:p>
    <w:p w:rsidR="00E2530B" w:rsidRPr="00F63A6F" w:rsidRDefault="002A62FE" w:rsidP="00F63A6F">
      <w:pPr>
        <w:spacing w:after="0" w:line="360" w:lineRule="auto"/>
        <w:jc w:val="both"/>
        <w:rPr>
          <w:rFonts w:cs="Times New Roman"/>
          <w:color w:val="050505"/>
          <w:szCs w:val="28"/>
        </w:rPr>
      </w:pPr>
      <w:r w:rsidRPr="00F63A6F">
        <w:rPr>
          <w:rFonts w:cs="Times New Roman"/>
          <w:b/>
          <w:color w:val="050505"/>
          <w:szCs w:val="28"/>
        </w:rPr>
        <w:t>Câu 11.8</w:t>
      </w:r>
      <w:r w:rsidRPr="00F63A6F">
        <w:rPr>
          <w:rFonts w:cs="Times New Roman"/>
          <w:color w:val="050505"/>
          <w:szCs w:val="28"/>
        </w:rPr>
        <w:t xml:space="preserve">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Một ngọn đèn có khối lượng m = 1 kg được treo dưới trần nhà bằng một sợi dây. Lấy </w:t>
      </w:r>
      <w:r w:rsidR="00F01E0F" w:rsidRPr="00F63A6F">
        <w:rPr>
          <w:rFonts w:cs="Times New Roman"/>
          <w:i/>
          <w:color w:val="050505"/>
          <w:szCs w:val="28"/>
        </w:rPr>
        <w:t xml:space="preserve">g = </w:t>
      </w:r>
      <w:r w:rsidR="00F01E0F" w:rsidRPr="00F63A6F">
        <w:rPr>
          <w:rFonts w:cs="Times New Roman"/>
          <w:color w:val="050505"/>
          <w:szCs w:val="28"/>
        </w:rPr>
        <w:t>9,8</w:t>
      </w:r>
      <w:r w:rsidR="00F01E0F" w:rsidRPr="00F63A6F">
        <w:rPr>
          <w:rFonts w:cs="Times New Roman"/>
          <w:i/>
          <w:color w:val="050505"/>
          <w:szCs w:val="28"/>
        </w:rPr>
        <w:t xml:space="preserve"> </w:t>
      </w:r>
      <w:r w:rsidR="00F01E0F" w:rsidRPr="00F63A6F">
        <w:rPr>
          <w:rFonts w:cs="Times New Roman"/>
          <w:color w:val="050505"/>
          <w:szCs w:val="28"/>
        </w:rPr>
        <w:t>m/s</w:t>
      </w:r>
      <w:r w:rsidR="00043D56" w:rsidRPr="00F63A6F">
        <w:rPr>
          <w:rFonts w:cs="Times New Roman"/>
          <w:color w:val="050505"/>
          <w:szCs w:val="28"/>
          <w:vertAlign w:val="superscript"/>
        </w:rPr>
        <w:t>2</w:t>
      </w:r>
      <w:r w:rsidR="00F01E0F" w:rsidRPr="00F63A6F">
        <w:rPr>
          <w:rFonts w:cs="Times New Roman"/>
          <w:color w:val="050505"/>
          <w:szCs w:val="28"/>
        </w:rPr>
        <w:t>. Dây chỉ chịu được lực căng lớn nhất là 8 N. Nếu treo ngọn đèn này vào một đầ</w:t>
      </w:r>
      <w:r w:rsidR="00E2530B" w:rsidRPr="00F63A6F">
        <w:rPr>
          <w:rFonts w:cs="Times New Roman"/>
          <w:color w:val="050505"/>
          <w:szCs w:val="28"/>
        </w:rPr>
        <w:t>u dây thì:</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A. lực căng sợi dây là 9 N và sợi dây sẽ bị đứ</w:t>
      </w:r>
      <w:r w:rsidR="00E2530B" w:rsidRPr="00F63A6F">
        <w:rPr>
          <w:rFonts w:cs="Times New Roman"/>
          <w:color w:val="050505"/>
          <w:szCs w:val="28"/>
        </w:rPr>
        <w:t>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B. lực căng sợi dây là 9,8 N và sợi dây sẽ bị đứ</w:t>
      </w:r>
      <w:r w:rsidR="00E2530B" w:rsidRPr="00F63A6F">
        <w:rPr>
          <w:rFonts w:cs="Times New Roman"/>
          <w:color w:val="050505"/>
          <w:szCs w:val="28"/>
        </w:rPr>
        <w:t>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C. lực căng sợi dây là 9,8 N và sợi dây không bị đứ</w:t>
      </w:r>
      <w:r w:rsidR="00E2530B" w:rsidRPr="00F63A6F">
        <w:rPr>
          <w:rFonts w:cs="Times New Roman"/>
          <w:color w:val="050505"/>
          <w:szCs w:val="28"/>
        </w:rPr>
        <w:t>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D. lực căng sợi dây là 4,9 N và lực và sợi dây không bị đứ</w:t>
      </w:r>
      <w:r w:rsidR="00E2530B" w:rsidRPr="00F63A6F">
        <w:rPr>
          <w:rFonts w:cs="Times New Roman"/>
          <w:color w:val="050505"/>
          <w:szCs w:val="28"/>
        </w:rPr>
        <w:t>t.</w:t>
      </w:r>
    </w:p>
    <w:p w:rsidR="00043D56" w:rsidRPr="00F63A6F" w:rsidRDefault="002A62FE" w:rsidP="00F63A6F">
      <w:pPr>
        <w:spacing w:after="0" w:line="360" w:lineRule="auto"/>
        <w:jc w:val="both"/>
        <w:rPr>
          <w:rFonts w:cs="Times New Roman"/>
          <w:color w:val="050505"/>
          <w:szCs w:val="28"/>
        </w:rPr>
      </w:pPr>
      <w:r w:rsidRPr="00F63A6F">
        <w:rPr>
          <w:rFonts w:cs="Times New Roman"/>
          <w:b/>
          <w:color w:val="050505"/>
          <w:szCs w:val="28"/>
        </w:rPr>
        <w:t>Câu 11.9</w:t>
      </w:r>
      <w:r w:rsidRPr="00F63A6F">
        <w:rPr>
          <w:rFonts w:cs="Times New Roman"/>
          <w:color w:val="050505"/>
          <w:szCs w:val="28"/>
        </w:rPr>
        <w:t xml:space="preserve">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Một vật đang lơ lửng ở trong nước chịu tác dụng của những lự</w:t>
      </w:r>
      <w:r w:rsidR="00043D56" w:rsidRPr="00F63A6F">
        <w:rPr>
          <w:rFonts w:cs="Times New Roman"/>
          <w:color w:val="050505"/>
          <w:szCs w:val="28"/>
        </w:rPr>
        <w:t>c nào?</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A. Lực đẩ</w:t>
      </w:r>
      <w:r w:rsidR="00043D56" w:rsidRPr="00F63A6F">
        <w:rPr>
          <w:rFonts w:cs="Times New Roman"/>
          <w:color w:val="050505"/>
          <w:szCs w:val="28"/>
        </w:rPr>
        <w:t>y Á</w:t>
      </w:r>
      <w:r w:rsidRPr="00F63A6F">
        <w:rPr>
          <w:rFonts w:cs="Times New Roman"/>
          <w:color w:val="050505"/>
          <w:szCs w:val="28"/>
        </w:rPr>
        <w:t>c-si-mét và lực cản của nướ</w:t>
      </w:r>
      <w:r w:rsidR="00E2530B" w:rsidRPr="00F63A6F">
        <w:rPr>
          <w:rFonts w:cs="Times New Roman"/>
          <w:color w:val="050505"/>
          <w:szCs w:val="28"/>
        </w:rPr>
        <w:t>c.</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B. Lực đẩ</w:t>
      </w:r>
      <w:r w:rsidR="00043D56" w:rsidRPr="00F63A6F">
        <w:rPr>
          <w:rFonts w:cs="Times New Roman"/>
          <w:color w:val="050505"/>
          <w:szCs w:val="28"/>
        </w:rPr>
        <w:t>y Á</w:t>
      </w:r>
      <w:r w:rsidRPr="00F63A6F">
        <w:rPr>
          <w:rFonts w:cs="Times New Roman"/>
          <w:color w:val="050505"/>
          <w:szCs w:val="28"/>
        </w:rPr>
        <w:t>c-si-mét và lự</w:t>
      </w:r>
      <w:r w:rsidR="00E2530B" w:rsidRPr="00F63A6F">
        <w:rPr>
          <w:rFonts w:cs="Times New Roman"/>
          <w:color w:val="050505"/>
          <w:szCs w:val="28"/>
        </w:rPr>
        <w:t>c ma sát.</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C. Trọng lực và lực cản của nước.</w:t>
      </w:r>
    </w:p>
    <w:p w:rsidR="00E2530B" w:rsidRPr="00F63A6F" w:rsidRDefault="00F01E0F" w:rsidP="00F63A6F">
      <w:pPr>
        <w:spacing w:after="0" w:line="360" w:lineRule="auto"/>
        <w:jc w:val="both"/>
        <w:rPr>
          <w:rFonts w:cs="Times New Roman"/>
          <w:color w:val="050505"/>
          <w:szCs w:val="28"/>
        </w:rPr>
      </w:pPr>
      <w:r w:rsidRPr="00F63A6F">
        <w:rPr>
          <w:rFonts w:cs="Times New Roman"/>
          <w:color w:val="050505"/>
          <w:szCs w:val="28"/>
        </w:rPr>
        <w:t>D. Trọng lực và lực đẩ</w:t>
      </w:r>
      <w:r w:rsidR="00E2530B" w:rsidRPr="00F63A6F">
        <w:rPr>
          <w:rFonts w:cs="Times New Roman"/>
          <w:color w:val="050505"/>
          <w:szCs w:val="28"/>
        </w:rPr>
        <w:t xml:space="preserve">y </w:t>
      </w:r>
      <w:r w:rsidR="00043D56" w:rsidRPr="00F63A6F">
        <w:rPr>
          <w:rFonts w:cs="Times New Roman"/>
          <w:color w:val="050505"/>
          <w:szCs w:val="28"/>
        </w:rPr>
        <w:t>Ác-si-mét</w:t>
      </w:r>
      <w:r w:rsidR="00E2530B" w:rsidRPr="00F63A6F">
        <w:rPr>
          <w:rFonts w:cs="Times New Roman"/>
          <w:color w:val="050505"/>
          <w:szCs w:val="28"/>
        </w:rPr>
        <w:t>.</w:t>
      </w:r>
    </w:p>
    <w:p w:rsidR="00E2530B" w:rsidRPr="00F63A6F" w:rsidRDefault="002A62FE" w:rsidP="00F63A6F">
      <w:pPr>
        <w:spacing w:after="0" w:line="360" w:lineRule="auto"/>
        <w:jc w:val="both"/>
        <w:rPr>
          <w:rFonts w:cs="Times New Roman"/>
          <w:color w:val="050505"/>
          <w:szCs w:val="28"/>
        </w:rPr>
      </w:pPr>
      <w:r w:rsidRPr="00F63A6F">
        <w:rPr>
          <w:rFonts w:cs="Times New Roman"/>
          <w:b/>
          <w:color w:val="050505"/>
          <w:szCs w:val="28"/>
        </w:rPr>
        <w:t>Câu 11.10</w:t>
      </w:r>
      <w:r w:rsidRPr="00F63A6F">
        <w:rPr>
          <w:rFonts w:cs="Times New Roman"/>
          <w:color w:val="050505"/>
          <w:szCs w:val="28"/>
        </w:rPr>
        <w:t xml:space="preserve">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Thể tích của một miếng sắt là 2 dm</w:t>
      </w:r>
      <w:r w:rsidR="00043D56" w:rsidRPr="00F63A6F">
        <w:rPr>
          <w:rFonts w:cs="Times New Roman"/>
          <w:color w:val="050505"/>
          <w:szCs w:val="28"/>
          <w:vertAlign w:val="superscript"/>
        </w:rPr>
        <w:t>3</w:t>
      </w:r>
      <w:r w:rsidR="00F01E0F" w:rsidRPr="00F63A6F">
        <w:rPr>
          <w:rFonts w:cs="Times New Roman"/>
          <w:color w:val="050505"/>
          <w:szCs w:val="28"/>
        </w:rPr>
        <w:t>. Cho khối lượng riêng của nước là 1000 kg/m</w:t>
      </w:r>
      <w:r w:rsidR="00043D56" w:rsidRPr="00F63A6F">
        <w:rPr>
          <w:rFonts w:cs="Times New Roman"/>
          <w:color w:val="050505"/>
          <w:szCs w:val="28"/>
          <w:vertAlign w:val="superscript"/>
        </w:rPr>
        <w:t>3</w:t>
      </w:r>
      <w:r w:rsidR="00F01E0F" w:rsidRPr="00F63A6F">
        <w:rPr>
          <w:rFonts w:cs="Times New Roman"/>
          <w:color w:val="050505"/>
          <w:szCs w:val="28"/>
        </w:rPr>
        <w:t xml:space="preserve">. Lấy </w:t>
      </w:r>
      <w:r w:rsidR="00F01E0F" w:rsidRPr="00F63A6F">
        <w:rPr>
          <w:rFonts w:cs="Times New Roman"/>
          <w:i/>
          <w:color w:val="050505"/>
          <w:szCs w:val="28"/>
        </w:rPr>
        <w:t>g =</w:t>
      </w:r>
      <w:r w:rsidR="00F01E0F" w:rsidRPr="00F63A6F">
        <w:rPr>
          <w:rFonts w:cs="Times New Roman"/>
          <w:color w:val="050505"/>
          <w:szCs w:val="28"/>
        </w:rPr>
        <w:t xml:space="preserve"> 9,8 m/s</w:t>
      </w:r>
      <w:r w:rsidR="00043D56" w:rsidRPr="00F63A6F">
        <w:rPr>
          <w:rFonts w:cs="Times New Roman"/>
          <w:color w:val="050505"/>
          <w:szCs w:val="28"/>
          <w:vertAlign w:val="superscript"/>
        </w:rPr>
        <w:t>2</w:t>
      </w:r>
      <w:r w:rsidR="00F01E0F" w:rsidRPr="00F63A6F">
        <w:rPr>
          <w:rFonts w:cs="Times New Roman"/>
          <w:color w:val="050505"/>
          <w:szCs w:val="28"/>
        </w:rPr>
        <w:t>. Lực đẩy tác dụng lên miếng sắt khi nhúng chìm trong nước có giá trị</w:t>
      </w:r>
      <w:r w:rsidR="00E2530B" w:rsidRPr="00F63A6F">
        <w:rPr>
          <w:rFonts w:cs="Times New Roman"/>
          <w:color w:val="050505"/>
          <w:szCs w:val="28"/>
        </w:rPr>
        <w:t xml:space="preserve"> là:</w:t>
      </w:r>
    </w:p>
    <w:p w:rsidR="00E2530B" w:rsidRPr="00F63A6F" w:rsidRDefault="00E2530B" w:rsidP="00F63A6F">
      <w:pPr>
        <w:spacing w:after="0" w:line="360" w:lineRule="auto"/>
        <w:jc w:val="both"/>
        <w:rPr>
          <w:rFonts w:cs="Times New Roman"/>
          <w:color w:val="050505"/>
          <w:szCs w:val="28"/>
        </w:rPr>
      </w:pPr>
      <w:r w:rsidRPr="00F63A6F">
        <w:rPr>
          <w:rFonts w:cs="Times New Roman"/>
          <w:color w:val="050505"/>
          <w:szCs w:val="28"/>
        </w:rPr>
        <w:t>A. 25 N.</w:t>
      </w:r>
      <w:r w:rsidR="00F63A6F">
        <w:rPr>
          <w:rFonts w:cs="Times New Roman"/>
          <w:color w:val="050505"/>
          <w:szCs w:val="28"/>
        </w:rPr>
        <w:t xml:space="preserve">                 </w:t>
      </w:r>
      <w:r w:rsidRPr="00F63A6F">
        <w:rPr>
          <w:rFonts w:cs="Times New Roman"/>
          <w:color w:val="050505"/>
          <w:szCs w:val="28"/>
        </w:rPr>
        <w:t>B. 20 N.</w:t>
      </w:r>
      <w:r w:rsidR="00F63A6F">
        <w:rPr>
          <w:rFonts w:cs="Times New Roman"/>
          <w:color w:val="050505"/>
          <w:szCs w:val="28"/>
        </w:rPr>
        <w:t xml:space="preserve">                      </w:t>
      </w:r>
      <w:r w:rsidRPr="00F63A6F">
        <w:rPr>
          <w:rFonts w:cs="Times New Roman"/>
          <w:color w:val="050505"/>
          <w:szCs w:val="28"/>
        </w:rPr>
        <w:t>C. 19,6 N.</w:t>
      </w:r>
      <w:r w:rsidR="00F63A6F">
        <w:rPr>
          <w:rFonts w:cs="Times New Roman"/>
          <w:color w:val="050505"/>
          <w:szCs w:val="28"/>
        </w:rPr>
        <w:t xml:space="preserve">                      </w:t>
      </w:r>
      <w:r w:rsidR="00F01E0F" w:rsidRPr="00F63A6F">
        <w:rPr>
          <w:rFonts w:cs="Times New Roman"/>
          <w:color w:val="050505"/>
          <w:szCs w:val="28"/>
        </w:rPr>
        <w:t>D. 19600 N.</w:t>
      </w:r>
    </w:p>
    <w:p w:rsidR="00E2530B" w:rsidRPr="00F63A6F" w:rsidRDefault="00F63A6F" w:rsidP="00F63A6F">
      <w:pPr>
        <w:spacing w:after="0" w:line="360" w:lineRule="auto"/>
        <w:jc w:val="both"/>
        <w:rPr>
          <w:rFonts w:cs="Times New Roman"/>
          <w:b/>
          <w:color w:val="050505"/>
          <w:szCs w:val="28"/>
        </w:rPr>
      </w:pPr>
      <w:r>
        <w:rPr>
          <w:rFonts w:cs="Times New Roman"/>
          <w:noProof/>
          <w:color w:val="050505"/>
          <w:szCs w:val="28"/>
        </w:rPr>
        <mc:AlternateContent>
          <mc:Choice Requires="wpg">
            <w:drawing>
              <wp:anchor distT="0" distB="0" distL="114300" distR="114300" simplePos="0" relativeHeight="251660288" behindDoc="0" locked="0" layoutInCell="1" allowOverlap="1" wp14:anchorId="65510CEF" wp14:editId="716A259B">
                <wp:simplePos x="0" y="0"/>
                <wp:positionH relativeFrom="column">
                  <wp:posOffset>4138295</wp:posOffset>
                </wp:positionH>
                <wp:positionV relativeFrom="paragraph">
                  <wp:posOffset>-26258</wp:posOffset>
                </wp:positionV>
                <wp:extent cx="2457450" cy="2431415"/>
                <wp:effectExtent l="0" t="0" r="0" b="6985"/>
                <wp:wrapSquare wrapText="bothSides"/>
                <wp:docPr id="3" name="Group 3"/>
                <wp:cNvGraphicFramePr/>
                <a:graphic xmlns:a="http://schemas.openxmlformats.org/drawingml/2006/main">
                  <a:graphicData uri="http://schemas.microsoft.com/office/word/2010/wordprocessingGroup">
                    <wpg:wgp>
                      <wpg:cNvGrpSpPr/>
                      <wpg:grpSpPr>
                        <a:xfrm>
                          <a:off x="0" y="0"/>
                          <a:ext cx="2457450" cy="2431415"/>
                          <a:chOff x="0" y="0"/>
                          <a:chExt cx="2457450" cy="2431964"/>
                        </a:xfrm>
                      </wpg:grpSpPr>
                      <wps:wsp>
                        <wps:cNvPr id="1" name="Text Box 1"/>
                        <wps:cNvSpPr txBox="1"/>
                        <wps:spPr>
                          <a:xfrm>
                            <a:off x="8238" y="2010032"/>
                            <a:ext cx="2446638" cy="4219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A6F" w:rsidRPr="00F63A6F" w:rsidRDefault="00F63A6F" w:rsidP="00F63A6F">
                              <w:pPr>
                                <w:spacing w:after="0" w:line="360" w:lineRule="auto"/>
                                <w:jc w:val="center"/>
                                <w:rPr>
                                  <w:rFonts w:cs="Times New Roman"/>
                                  <w:i/>
                                  <w:szCs w:val="28"/>
                                </w:rPr>
                              </w:pPr>
                              <w:r w:rsidRPr="00F63A6F">
                                <w:rPr>
                                  <w:rFonts w:cs="Times New Roman"/>
                                  <w:i/>
                                  <w:szCs w:val="28"/>
                                </w:rPr>
                                <w:t>Hình 11.1: Vật đặt trên bàn</w:t>
                              </w:r>
                            </w:p>
                            <w:p w:rsidR="00F63A6F" w:rsidRPr="00F63A6F" w:rsidRDefault="00F63A6F">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 name="Picture 2"/>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57450" cy="2085975"/>
                          </a:xfrm>
                          <a:prstGeom prst="rect">
                            <a:avLst/>
                          </a:prstGeom>
                        </pic:spPr>
                      </pic:pic>
                    </wpg:wgp>
                  </a:graphicData>
                </a:graphic>
              </wp:anchor>
            </w:drawing>
          </mc:Choice>
          <mc:Fallback>
            <w:pict>
              <v:group w14:anchorId="65510CEF" id="Group 3" o:spid="_x0000_s1026" style="position:absolute;left:0;text-align:left;margin-left:325.85pt;margin-top:-2.05pt;width:193.5pt;height:191.45pt;z-index:251660288" coordsize="24574,2431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">
                <v:shapetype id="_x0000_t202" coordsize="21600,21600" o:spt="202" path="m,l,21600r21600,l21600,xe">
                  <v:stroke joinstyle="miter"/>
                  <v:path gradientshapeok="t" o:connecttype="rect"/>
                </v:shapetype>
                <v:shape id="Text Box 1" o:spid="_x0000_s1027" type="#_x0000_t202" style="position:absolute;left:82;top:20100;width:24466;height:4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lTMAA&#10;AADaAAAADwAAAGRycy9kb3ducmV2LnhtbERPy6rCMBDdX/Afwgh3d00VFKlGkYIocl342Lgbm7Et&#10;NpPaRK1+vREEV8PhPGc8bUwpblS7wrKCbicCQZxaXXCmYL+b/w1BOI+ssbRMCh7kYDpp/Ywx1vbO&#10;G7ptfSZCCLsYFeTeV7GULs3JoOvYijhwJ1sb9AHWmdQ13kO4KWUvigbSYMGhIceKkpzS8/ZqFKyS&#10;+Ro3x54ZPstk8X+aVZf9oa/Ub7uZjUB4avxX/HEvdZgP71feV0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nlTMAAAADaAAAADwAAAAAAAAAAAAAAAACYAgAAZHJzL2Rvd25y&#10;ZXYueG1sUEsFBgAAAAAEAAQA9QAAAIUDAAAAAA==&#10;" filled="f" stroked="f" strokeweight=".5pt">
                  <v:textbox>
                    <w:txbxContent>
                      <w:p w:rsidR="00F63A6F" w:rsidRPr="00F63A6F" w:rsidRDefault="00F63A6F" w:rsidP="00F63A6F">
                        <w:pPr>
                          <w:spacing w:after="0" w:line="360" w:lineRule="auto"/>
                          <w:jc w:val="center"/>
                          <w:rPr>
                            <w:rFonts w:cs="Times New Roman"/>
                            <w:i/>
                            <w:szCs w:val="28"/>
                          </w:rPr>
                        </w:pPr>
                        <w:r w:rsidRPr="00F63A6F">
                          <w:rPr>
                            <w:rFonts w:cs="Times New Roman"/>
                            <w:i/>
                            <w:szCs w:val="28"/>
                          </w:rPr>
                          <w:t>Hình 11.1: Vật đặt trên bàn</w:t>
                        </w:r>
                      </w:p>
                      <w:p w:rsidR="00F63A6F" w:rsidRPr="00F63A6F" w:rsidRDefault="00F63A6F">
                        <w:pPr>
                          <w:rPr>
                            <w:i/>
                          </w:rPr>
                        </w:pPr>
                      </w:p>
                    </w:txbxContent>
                  </v:textbox>
                </v:shape>
                <v:shape id="Picture 2" o:spid="_x0000_s1028" type="#_x0000_t75" style="position:absolute;width:24574;height:20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LGpfCAAAA2gAAAA8AAABkcnMvZG93bnJldi54bWxEj81qwzAQhO+FvIPYQG+NHIeW4FgJJpCS&#10;Q3uIE3JerI1/tTKWartvXxUKPQ4z8w2THmbTiZEGV1tWsF5FIIgLq2suFdyup5ctCOeRNXaWScE3&#10;OTjsF08pJtpOfKEx96UIEHYJKqi87xMpXVGRQbeyPXHwHnYw6IMcSqkHnALcdDKOojdpsOawUGFP&#10;x4qKNv8yCmTXvNqm/czfi/Zy39wyepQfpNTzcs52IDzN/j/81z5rBTH8Xg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4yxqXwgAAANoAAAAPAAAAAAAAAAAAAAAAAJ8C&#10;AABkcnMvZG93bnJldi54bWxQSwUGAAAAAAQABAD3AAAAjgMAAAAA&#10;">
                  <v:imagedata r:id="rId15" o:title=""/>
                  <v:path arrowok="t"/>
                </v:shape>
                <w10:wrap type="square"/>
              </v:group>
            </w:pict>
          </mc:Fallback>
        </mc:AlternateContent>
      </w:r>
      <w:r w:rsidR="007B5F2F" w:rsidRPr="00F63A6F">
        <w:rPr>
          <w:rFonts w:cs="Times New Roman"/>
          <w:b/>
          <w:color w:val="050505"/>
          <w:szCs w:val="28"/>
        </w:rPr>
        <w:t xml:space="preserve">B. </w:t>
      </w:r>
      <w:r w:rsidR="00F01E0F" w:rsidRPr="00F63A6F">
        <w:rPr>
          <w:rFonts w:cs="Times New Roman"/>
          <w:b/>
          <w:color w:val="050505"/>
          <w:szCs w:val="28"/>
        </w:rPr>
        <w:t>TỰ LUẬ</w:t>
      </w:r>
      <w:r w:rsidR="00E2530B" w:rsidRPr="00F63A6F">
        <w:rPr>
          <w:rFonts w:cs="Times New Roman"/>
          <w:b/>
          <w:color w:val="050505"/>
          <w:szCs w:val="28"/>
        </w:rPr>
        <w:t>N:</w:t>
      </w:r>
    </w:p>
    <w:p w:rsidR="00E2530B" w:rsidRPr="00F63A6F" w:rsidRDefault="002A62FE" w:rsidP="00F63A6F">
      <w:pPr>
        <w:spacing w:after="0" w:line="360" w:lineRule="auto"/>
        <w:jc w:val="both"/>
        <w:rPr>
          <w:rFonts w:cs="Times New Roman"/>
          <w:color w:val="050505"/>
          <w:szCs w:val="28"/>
        </w:rPr>
      </w:pPr>
      <w:r w:rsidRPr="00F63A6F">
        <w:rPr>
          <w:rFonts w:cs="Times New Roman"/>
          <w:b/>
          <w:color w:val="050505"/>
          <w:szCs w:val="28"/>
        </w:rPr>
        <w:t xml:space="preserve">Bài 11.1 </w:t>
      </w:r>
      <w:r w:rsidRPr="00F63A6F">
        <w:rPr>
          <w:rFonts w:cs="Times New Roman"/>
          <w:b/>
          <w:color w:val="FF33CC"/>
          <w:szCs w:val="28"/>
        </w:rPr>
        <w:t>(Sách BT CTST)</w:t>
      </w:r>
      <w:r w:rsidRPr="00F63A6F">
        <w:rPr>
          <w:rFonts w:cs="Times New Roman"/>
          <w:b/>
          <w:color w:val="050505"/>
          <w:szCs w:val="28"/>
        </w:rPr>
        <w:t xml:space="preserve">: </w:t>
      </w:r>
      <w:r w:rsidR="00F01E0F" w:rsidRPr="00F63A6F">
        <w:rPr>
          <w:rFonts w:cs="Times New Roman"/>
          <w:color w:val="050505"/>
          <w:szCs w:val="28"/>
        </w:rPr>
        <w:t xml:space="preserve">Theo định luật III Newton, các vật tương tác với nhau bằng các cặp lực trực đối gọi là lực và phản lực. Vậy một vật đặt nằm yên trên mặt bàn nằm ngang như Hình 11.1 thì phản lực của trọng lực </w:t>
      </w:r>
      <w:r w:rsidR="007D727D" w:rsidRPr="00F63A6F">
        <w:rPr>
          <w:rFonts w:cs="Times New Roman"/>
          <w:b/>
          <w:color w:val="050505"/>
          <w:position w:val="-4"/>
          <w:szCs w:val="28"/>
        </w:rPr>
        <w:object w:dxaOrig="240" w:dyaOrig="320">
          <v:shape id="_x0000_i1025" type="#_x0000_t75" style="width:12.3pt;height:15.55pt" o:ole="">
            <v:imagedata r:id="rId16" o:title=""/>
          </v:shape>
          <o:OLEObject Type="Embed" ProgID="Equation.DSMT4" ShapeID="_x0000_i1025" DrawAspect="Content" ObjectID="_1721114078" r:id="rId17"/>
        </w:object>
      </w:r>
      <w:r w:rsidR="007D727D" w:rsidRPr="00F63A6F">
        <w:rPr>
          <w:rFonts w:cs="Times New Roman"/>
          <w:color w:val="050505"/>
          <w:szCs w:val="28"/>
        </w:rPr>
        <w:t xml:space="preserve"> </w:t>
      </w:r>
      <w:r w:rsidR="00F01E0F" w:rsidRPr="00F63A6F">
        <w:rPr>
          <w:rFonts w:cs="Times New Roman"/>
          <w:color w:val="050505"/>
          <w:szCs w:val="28"/>
        </w:rPr>
        <w:t>là lự</w:t>
      </w:r>
      <w:r w:rsidR="00E2530B" w:rsidRPr="00F63A6F">
        <w:rPr>
          <w:rFonts w:cs="Times New Roman"/>
          <w:color w:val="050505"/>
          <w:szCs w:val="28"/>
        </w:rPr>
        <w:t>c nào?</w:t>
      </w:r>
    </w:p>
    <w:p w:rsidR="00043D56" w:rsidRPr="00F63A6F" w:rsidRDefault="00043D56" w:rsidP="00F63A6F">
      <w:pPr>
        <w:spacing w:after="0" w:line="360" w:lineRule="auto"/>
        <w:jc w:val="center"/>
        <w:rPr>
          <w:rFonts w:cs="Times New Roman"/>
          <w:color w:val="050505"/>
          <w:szCs w:val="28"/>
        </w:rPr>
      </w:pPr>
    </w:p>
    <w:p w:rsidR="00F63A6F" w:rsidRDefault="00F63A6F" w:rsidP="00F63A6F">
      <w:pPr>
        <w:spacing w:after="0" w:line="360" w:lineRule="auto"/>
        <w:jc w:val="both"/>
        <w:rPr>
          <w:rFonts w:cs="Times New Roman"/>
          <w:b/>
          <w:color w:val="050505"/>
          <w:szCs w:val="28"/>
        </w:rPr>
      </w:pPr>
    </w:p>
    <w:p w:rsidR="00E2530B" w:rsidRPr="00F63A6F" w:rsidRDefault="002A62FE" w:rsidP="00F63A6F">
      <w:pPr>
        <w:spacing w:after="0" w:line="360" w:lineRule="auto"/>
        <w:jc w:val="both"/>
        <w:rPr>
          <w:rFonts w:cs="Times New Roman"/>
          <w:color w:val="050505"/>
          <w:szCs w:val="28"/>
        </w:rPr>
      </w:pPr>
      <w:r w:rsidRPr="00F63A6F">
        <w:rPr>
          <w:rFonts w:cs="Times New Roman"/>
          <w:b/>
          <w:color w:val="050505"/>
          <w:szCs w:val="28"/>
        </w:rPr>
        <w:lastRenderedPageBreak/>
        <w:t>Bài 11.2</w:t>
      </w:r>
      <w:r w:rsidRPr="00F63A6F">
        <w:rPr>
          <w:rFonts w:cs="Times New Roman"/>
          <w:color w:val="050505"/>
          <w:szCs w:val="28"/>
        </w:rPr>
        <w:t xml:space="preserve">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Một nhà du hành vũ trụ có khối lượng 70 kg khi ở trên Trái Đất. Hãy xác định trọng lượng của nhà du hành vũ trụ này trên Mặt Trăng, biết độ lớn gia tốc trọng trường trên Mặt Trăng bằng 1/6 gia tốc trọng trường ở Trái Đấ</w:t>
      </w:r>
      <w:r w:rsidR="00E2530B" w:rsidRPr="00F63A6F">
        <w:rPr>
          <w:rFonts w:cs="Times New Roman"/>
          <w:color w:val="050505"/>
          <w:szCs w:val="28"/>
        </w:rPr>
        <w:t>t (9,8 m/s</w:t>
      </w:r>
      <w:r w:rsidR="007D727D" w:rsidRPr="00F63A6F">
        <w:rPr>
          <w:rFonts w:cs="Times New Roman"/>
          <w:color w:val="050505"/>
          <w:szCs w:val="28"/>
          <w:vertAlign w:val="superscript"/>
        </w:rPr>
        <w:t>2</w:t>
      </w:r>
      <w:r w:rsidR="00E2530B" w:rsidRPr="00F63A6F">
        <w:rPr>
          <w:rFonts w:cs="Times New Roman"/>
          <w:color w:val="050505"/>
          <w:szCs w:val="28"/>
        </w:rPr>
        <w:t>).</w:t>
      </w:r>
    </w:p>
    <w:p w:rsidR="00E2530B" w:rsidRPr="00F63A6F" w:rsidRDefault="002A62FE" w:rsidP="00F63A6F">
      <w:pPr>
        <w:spacing w:after="0" w:line="360" w:lineRule="auto"/>
        <w:jc w:val="both"/>
        <w:rPr>
          <w:rFonts w:cs="Times New Roman"/>
          <w:color w:val="050505"/>
          <w:szCs w:val="28"/>
        </w:rPr>
      </w:pPr>
      <w:r w:rsidRPr="00F63A6F">
        <w:rPr>
          <w:rFonts w:cs="Times New Roman"/>
          <w:b/>
          <w:color w:val="050505"/>
          <w:szCs w:val="28"/>
        </w:rPr>
        <w:t>Bài 11.3</w:t>
      </w:r>
      <w:r w:rsidRPr="00F63A6F">
        <w:rPr>
          <w:rFonts w:cs="Times New Roman"/>
          <w:color w:val="050505"/>
          <w:szCs w:val="28"/>
        </w:rPr>
        <w:t xml:space="preserve">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Một vật đang nằm yên trên một mặt phẳng ngang thì có chịu tác dụng của lực ma sát nghỉ hay không? Giả</w:t>
      </w:r>
      <w:r w:rsidR="00E2530B" w:rsidRPr="00F63A6F">
        <w:rPr>
          <w:rFonts w:cs="Times New Roman"/>
          <w:color w:val="050505"/>
          <w:szCs w:val="28"/>
        </w:rPr>
        <w:t>i thích.</w:t>
      </w:r>
    </w:p>
    <w:p w:rsidR="00E2530B" w:rsidRPr="00F63A6F" w:rsidRDefault="002A62FE" w:rsidP="00F63A6F">
      <w:pPr>
        <w:spacing w:after="0" w:line="360" w:lineRule="auto"/>
        <w:jc w:val="both"/>
        <w:rPr>
          <w:rFonts w:cs="Times New Roman"/>
          <w:color w:val="050505"/>
          <w:szCs w:val="28"/>
        </w:rPr>
      </w:pPr>
      <w:r w:rsidRPr="00F63A6F">
        <w:rPr>
          <w:rFonts w:cs="Times New Roman"/>
          <w:b/>
          <w:color w:val="050505"/>
          <w:szCs w:val="28"/>
        </w:rPr>
        <w:t xml:space="preserve">Bài 11.4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Một người đi xe đạp trên đường nằm ngang với vận tốc không đổi. Giải thích tại sao người đó có thể đi với vận tốc không đổ</w:t>
      </w:r>
      <w:r w:rsidR="00E2530B" w:rsidRPr="00F63A6F">
        <w:rPr>
          <w:rFonts w:cs="Times New Roman"/>
          <w:color w:val="050505"/>
          <w:szCs w:val="28"/>
        </w:rPr>
        <w:t>i.</w:t>
      </w:r>
    </w:p>
    <w:p w:rsidR="00E2530B" w:rsidRPr="00F63A6F" w:rsidRDefault="002A62FE" w:rsidP="00F63A6F">
      <w:pPr>
        <w:spacing w:after="0" w:line="360" w:lineRule="auto"/>
        <w:jc w:val="both"/>
        <w:rPr>
          <w:rFonts w:cs="Times New Roman"/>
          <w:color w:val="050505"/>
          <w:szCs w:val="28"/>
        </w:rPr>
      </w:pPr>
      <w:r w:rsidRPr="00F63A6F">
        <w:rPr>
          <w:rFonts w:cs="Times New Roman"/>
          <w:b/>
          <w:color w:val="050505"/>
          <w:szCs w:val="28"/>
        </w:rPr>
        <w:t>Bài 11.5</w:t>
      </w:r>
      <w:r w:rsidRPr="00F63A6F">
        <w:rPr>
          <w:rFonts w:cs="Times New Roman"/>
          <w:color w:val="050505"/>
          <w:szCs w:val="28"/>
        </w:rPr>
        <w:t xml:space="preserve"> </w:t>
      </w:r>
      <w:r w:rsidRPr="00F63A6F">
        <w:rPr>
          <w:rFonts w:cs="Times New Roman"/>
          <w:b/>
          <w:color w:val="FF33CC"/>
          <w:szCs w:val="28"/>
        </w:rPr>
        <w:t>(Sách BT CTST)</w:t>
      </w:r>
      <w:r w:rsidRPr="00F63A6F">
        <w:rPr>
          <w:rFonts w:cs="Times New Roman"/>
          <w:b/>
          <w:color w:val="050505"/>
          <w:szCs w:val="28"/>
        </w:rPr>
        <w:t xml:space="preserve">: </w:t>
      </w:r>
      <w:r w:rsidR="00F01E0F" w:rsidRPr="00F63A6F">
        <w:rPr>
          <w:rFonts w:cs="Times New Roman"/>
          <w:color w:val="050505"/>
          <w:szCs w:val="28"/>
        </w:rPr>
        <w:t xml:space="preserve">Đặt một vật nằm yên trên một tấm ván ban đầu nằm ngang có một đầu gắn vào bản lề quay được. Nâng chậm đầu còn lại của tấm ván lên cao, ta thấy lúc đầu vật vẫn nằm yên trên mặt phẳng nghiêng và khi nâng tấm ván với một góc nghiêng </w:t>
      </w:r>
      <w:r w:rsidR="00F63A6F" w:rsidRPr="00F63A6F">
        <w:rPr>
          <w:rFonts w:cs="Times New Roman"/>
          <w:color w:val="050505"/>
          <w:position w:val="-12"/>
          <w:szCs w:val="28"/>
        </w:rPr>
        <w:object w:dxaOrig="340" w:dyaOrig="380">
          <v:shape id="_x0000_i1031" type="#_x0000_t75" style="width:16.85pt;height:18.8pt" o:ole="">
            <v:imagedata r:id="rId18" o:title=""/>
          </v:shape>
          <o:OLEObject Type="Embed" ProgID="Equation.DSMT4" ShapeID="_x0000_i1031" DrawAspect="Content" ObjectID="_1721114079" r:id="rId19"/>
        </w:object>
      </w:r>
      <w:r w:rsidR="007D727D" w:rsidRPr="00F63A6F">
        <w:rPr>
          <w:rFonts w:cs="Times New Roman"/>
          <w:color w:val="050505"/>
          <w:szCs w:val="28"/>
        </w:rPr>
        <w:t xml:space="preserve"> </w:t>
      </w:r>
      <w:r w:rsidR="00F01E0F" w:rsidRPr="00F63A6F">
        <w:rPr>
          <w:rFonts w:cs="Times New Roman"/>
          <w:color w:val="050505"/>
          <w:szCs w:val="28"/>
        </w:rPr>
        <w:t>nào đó thì vật bắt đầu trượt. Lặp lại thí nghiệm nhiều lần, ta vẫn thu được kết quả trên. Hãy giải thích hiện tượng xả</w:t>
      </w:r>
      <w:r w:rsidR="00E2530B" w:rsidRPr="00F63A6F">
        <w:rPr>
          <w:rFonts w:cs="Times New Roman"/>
          <w:color w:val="050505"/>
          <w:szCs w:val="28"/>
        </w:rPr>
        <w:t>y ra.</w:t>
      </w:r>
    </w:p>
    <w:p w:rsidR="00E2530B" w:rsidRPr="00F63A6F" w:rsidRDefault="00F01E0F" w:rsidP="00F63A6F">
      <w:pPr>
        <w:spacing w:after="0" w:line="360" w:lineRule="auto"/>
        <w:jc w:val="both"/>
        <w:rPr>
          <w:rFonts w:cs="Times New Roman"/>
          <w:color w:val="050505"/>
          <w:szCs w:val="28"/>
        </w:rPr>
      </w:pPr>
      <w:r w:rsidRPr="00F63A6F">
        <w:rPr>
          <w:rFonts w:cs="Times New Roman"/>
          <w:b/>
          <w:color w:val="050505"/>
          <w:szCs w:val="28"/>
        </w:rPr>
        <w:t>Bài 11.6</w:t>
      </w:r>
      <w:r w:rsidR="002A62FE" w:rsidRPr="00F63A6F">
        <w:rPr>
          <w:rFonts w:cs="Times New Roman"/>
          <w:b/>
          <w:color w:val="050505"/>
          <w:szCs w:val="28"/>
        </w:rPr>
        <w:t xml:space="preserve"> </w:t>
      </w:r>
      <w:r w:rsidR="002A62FE" w:rsidRPr="00F63A6F">
        <w:rPr>
          <w:rFonts w:cs="Times New Roman"/>
          <w:b/>
          <w:color w:val="FF33CC"/>
          <w:szCs w:val="28"/>
        </w:rPr>
        <w:t>(Sách BT CTST)</w:t>
      </w:r>
      <w:r w:rsidR="002A62FE" w:rsidRPr="00F63A6F">
        <w:rPr>
          <w:rFonts w:cs="Times New Roman"/>
          <w:b/>
          <w:color w:val="050505"/>
          <w:szCs w:val="28"/>
        </w:rPr>
        <w:t>:</w:t>
      </w:r>
      <w:r w:rsidRPr="00F63A6F">
        <w:rPr>
          <w:rFonts w:cs="Times New Roman"/>
          <w:color w:val="050505"/>
          <w:szCs w:val="28"/>
        </w:rPr>
        <w:t xml:space="preserve"> Cho một vật có khối lượng 10 kg đặt trên mặt sàn nằm ngang. Một người tác dụng một lực 30 N kéo vật theo phương ngang, hệ số ma sát trượt giữa vật và sàn có giá trị 0,2. Lấy giá trị của gia tốc trọng trường là 9,8 m/s. Tính gia tốc của vậ</w:t>
      </w:r>
      <w:r w:rsidR="00E2530B" w:rsidRPr="00F63A6F">
        <w:rPr>
          <w:rFonts w:cs="Times New Roman"/>
          <w:color w:val="050505"/>
          <w:szCs w:val="28"/>
        </w:rPr>
        <w:t>t.</w:t>
      </w:r>
    </w:p>
    <w:p w:rsidR="00E2530B" w:rsidRPr="00F63A6F" w:rsidRDefault="00F01E0F" w:rsidP="00F63A6F">
      <w:pPr>
        <w:spacing w:after="0" w:line="360" w:lineRule="auto"/>
        <w:jc w:val="both"/>
        <w:rPr>
          <w:rFonts w:cs="Times New Roman"/>
          <w:color w:val="050505"/>
          <w:szCs w:val="28"/>
        </w:rPr>
      </w:pPr>
      <w:r w:rsidRPr="00F63A6F">
        <w:rPr>
          <w:rFonts w:cs="Times New Roman"/>
          <w:b/>
          <w:color w:val="050505"/>
          <w:szCs w:val="28"/>
        </w:rPr>
        <w:t>Bài 11.7</w:t>
      </w:r>
      <w:r w:rsidR="002A62FE" w:rsidRPr="00F63A6F">
        <w:rPr>
          <w:rFonts w:cs="Times New Roman"/>
          <w:color w:val="050505"/>
          <w:szCs w:val="28"/>
        </w:rPr>
        <w:t xml:space="preserve"> </w:t>
      </w:r>
      <w:r w:rsidR="002A62FE" w:rsidRPr="00F63A6F">
        <w:rPr>
          <w:rFonts w:cs="Times New Roman"/>
          <w:b/>
          <w:color w:val="FF33CC"/>
          <w:szCs w:val="28"/>
        </w:rPr>
        <w:t>(Sách BT CTST)</w:t>
      </w:r>
      <w:r w:rsidR="002A62FE" w:rsidRPr="00F63A6F">
        <w:rPr>
          <w:rFonts w:cs="Times New Roman"/>
          <w:b/>
          <w:color w:val="050505"/>
          <w:szCs w:val="28"/>
        </w:rPr>
        <w:t>:</w:t>
      </w:r>
      <w:r w:rsidRPr="00F63A6F">
        <w:rPr>
          <w:rFonts w:cs="Times New Roman"/>
          <w:color w:val="050505"/>
          <w:szCs w:val="28"/>
        </w:rPr>
        <w:t xml:space="preserve"> Xét một tảng băng có phần thể tích chìm dưới nước khoảng 90%. Hãy ước tính khối lượng riêng của tảng băng</w:t>
      </w:r>
      <w:r w:rsidR="007D727D" w:rsidRPr="00F63A6F">
        <w:rPr>
          <w:rFonts w:cs="Times New Roman"/>
          <w:color w:val="050505"/>
          <w:szCs w:val="28"/>
        </w:rPr>
        <w:t>,</w:t>
      </w:r>
      <w:r w:rsidRPr="00F63A6F">
        <w:rPr>
          <w:rFonts w:cs="Times New Roman"/>
          <w:color w:val="050505"/>
          <w:szCs w:val="28"/>
        </w:rPr>
        <w:t xml:space="preserve"> biết khối lượng riêng của nước biển là </w:t>
      </w:r>
      <w:r w:rsidR="007D727D" w:rsidRPr="00F63A6F">
        <w:rPr>
          <w:rFonts w:cs="Times New Roman"/>
          <w:color w:val="050505"/>
          <w:szCs w:val="28"/>
        </w:rPr>
        <w:t>1020 kg/m</w:t>
      </w:r>
      <w:r w:rsidR="007D727D" w:rsidRPr="00F63A6F">
        <w:rPr>
          <w:rFonts w:cs="Times New Roman"/>
          <w:color w:val="050505"/>
          <w:szCs w:val="28"/>
          <w:vertAlign w:val="superscript"/>
        </w:rPr>
        <w:t>3</w:t>
      </w:r>
      <w:r w:rsidR="00E2530B" w:rsidRPr="00F63A6F">
        <w:rPr>
          <w:rFonts w:cs="Times New Roman"/>
          <w:color w:val="050505"/>
          <w:szCs w:val="28"/>
        </w:rPr>
        <w:t>.</w:t>
      </w:r>
    </w:p>
    <w:p w:rsidR="00E2530B" w:rsidRPr="00F63A6F" w:rsidRDefault="00F01E0F" w:rsidP="00F63A6F">
      <w:pPr>
        <w:spacing w:after="0" w:line="360" w:lineRule="auto"/>
        <w:jc w:val="both"/>
        <w:rPr>
          <w:rFonts w:cs="Times New Roman"/>
          <w:color w:val="050505"/>
          <w:szCs w:val="28"/>
        </w:rPr>
      </w:pPr>
      <w:r w:rsidRPr="00F63A6F">
        <w:rPr>
          <w:rFonts w:cs="Times New Roman"/>
          <w:b/>
          <w:color w:val="050505"/>
          <w:szCs w:val="28"/>
        </w:rPr>
        <w:t>Bài 11.8</w:t>
      </w:r>
      <w:r w:rsidR="007D727D" w:rsidRPr="00F63A6F">
        <w:rPr>
          <w:rFonts w:cs="Times New Roman"/>
          <w:color w:val="050505"/>
          <w:szCs w:val="28"/>
        </w:rPr>
        <w:t xml:space="preserve"> </w:t>
      </w:r>
      <w:r w:rsidR="007D727D" w:rsidRPr="00F63A6F">
        <w:rPr>
          <w:rFonts w:cs="Times New Roman"/>
          <w:b/>
          <w:color w:val="FF33CC"/>
          <w:szCs w:val="28"/>
        </w:rPr>
        <w:t>(Sách BT CTST)</w:t>
      </w:r>
      <w:r w:rsidR="007D727D" w:rsidRPr="00F63A6F">
        <w:rPr>
          <w:rFonts w:cs="Times New Roman"/>
          <w:b/>
          <w:color w:val="050505"/>
          <w:szCs w:val="28"/>
        </w:rPr>
        <w:t>:</w:t>
      </w:r>
      <w:r w:rsidR="007D727D" w:rsidRPr="00F63A6F">
        <w:rPr>
          <w:rFonts w:cs="Times New Roman"/>
          <w:color w:val="050505"/>
          <w:szCs w:val="28"/>
        </w:rPr>
        <w:t xml:space="preserve"> </w:t>
      </w:r>
      <w:r w:rsidRPr="00F63A6F">
        <w:rPr>
          <w:rFonts w:cs="Times New Roman"/>
          <w:color w:val="050505"/>
          <w:szCs w:val="28"/>
        </w:rPr>
        <w:t>Một vật có trọng lượng riêng 22.000 N/m</w:t>
      </w:r>
      <w:r w:rsidRPr="00F63A6F">
        <w:rPr>
          <w:rFonts w:cs="Times New Roman"/>
          <w:color w:val="050505"/>
          <w:szCs w:val="28"/>
          <w:vertAlign w:val="superscript"/>
        </w:rPr>
        <w:t>3</w:t>
      </w:r>
      <w:r w:rsidRPr="00F63A6F">
        <w:rPr>
          <w:rFonts w:cs="Times New Roman"/>
          <w:color w:val="050505"/>
          <w:szCs w:val="28"/>
        </w:rPr>
        <w:t>. Treo vật vào một lực kế rồi nhúng vật ngập trong nước thì lực kế chỉ 30 N. Hỏi nếu treo vật ở ngoài không khí thì lực kế chỉ bao nhiêu? Lấy trọng lượng riêng của nướ</w:t>
      </w:r>
      <w:r w:rsidR="00E2530B" w:rsidRPr="00F63A6F">
        <w:rPr>
          <w:rFonts w:cs="Times New Roman"/>
          <w:color w:val="050505"/>
          <w:szCs w:val="28"/>
        </w:rPr>
        <w:t>c là 10.000 N/m</w:t>
      </w:r>
      <w:r w:rsidR="00E2530B" w:rsidRPr="00F63A6F">
        <w:rPr>
          <w:rFonts w:cs="Times New Roman"/>
          <w:color w:val="050505"/>
          <w:szCs w:val="28"/>
          <w:vertAlign w:val="superscript"/>
        </w:rPr>
        <w:t>3</w:t>
      </w:r>
      <w:r w:rsidR="00E2530B" w:rsidRPr="00F63A6F">
        <w:rPr>
          <w:rFonts w:cs="Times New Roman"/>
          <w:color w:val="050505"/>
          <w:szCs w:val="28"/>
        </w:rPr>
        <w:t>.</w:t>
      </w:r>
    </w:p>
    <w:p w:rsidR="009F0130" w:rsidRPr="00F63A6F" w:rsidRDefault="002A62FE" w:rsidP="00F63A6F">
      <w:pPr>
        <w:spacing w:after="0" w:line="360" w:lineRule="auto"/>
        <w:jc w:val="both"/>
        <w:rPr>
          <w:rFonts w:cs="Times New Roman"/>
          <w:color w:val="050505"/>
          <w:szCs w:val="28"/>
        </w:rPr>
      </w:pPr>
      <w:r w:rsidRPr="00F63A6F">
        <w:rPr>
          <w:rFonts w:cs="Times New Roman"/>
          <w:b/>
          <w:color w:val="050505"/>
          <w:szCs w:val="28"/>
        </w:rPr>
        <w:t xml:space="preserve">Bài 11.9 </w:t>
      </w:r>
      <w:r w:rsidRPr="00F63A6F">
        <w:rPr>
          <w:rFonts w:cs="Times New Roman"/>
          <w:b/>
          <w:color w:val="FF33CC"/>
          <w:szCs w:val="28"/>
        </w:rPr>
        <w:t>(Sách BT CTST)</w:t>
      </w:r>
      <w:r w:rsidRPr="00F63A6F">
        <w:rPr>
          <w:rFonts w:cs="Times New Roman"/>
          <w:b/>
          <w:color w:val="050505"/>
          <w:szCs w:val="28"/>
        </w:rPr>
        <w:t>:</w:t>
      </w:r>
      <w:r w:rsidR="00F01E0F" w:rsidRPr="00F63A6F">
        <w:rPr>
          <w:rFonts w:cs="Times New Roman"/>
          <w:color w:val="050505"/>
          <w:szCs w:val="28"/>
        </w:rPr>
        <w:t xml:space="preserve"> Một vật làm bằng sắt và một vật làm bằng hợp kim có cùng khối lượng được nhúng vào cùng một chất lỏng. Hỏi lực đẩ</w:t>
      </w:r>
      <w:r w:rsidR="007D727D" w:rsidRPr="00F63A6F">
        <w:rPr>
          <w:rFonts w:cs="Times New Roman"/>
          <w:color w:val="050505"/>
          <w:szCs w:val="28"/>
        </w:rPr>
        <w:t>y Á</w:t>
      </w:r>
      <w:r w:rsidR="00F01E0F" w:rsidRPr="00F63A6F">
        <w:rPr>
          <w:rFonts w:cs="Times New Roman"/>
          <w:color w:val="050505"/>
          <w:szCs w:val="28"/>
        </w:rPr>
        <w:t>c-si-mét tác dụng lên vật nào lớn hơn và lập tỉ số giữa hai lực đẩ</w:t>
      </w:r>
      <w:r w:rsidR="007D727D" w:rsidRPr="00F63A6F">
        <w:rPr>
          <w:rFonts w:cs="Times New Roman"/>
          <w:color w:val="050505"/>
          <w:szCs w:val="28"/>
        </w:rPr>
        <w:t>y Á</w:t>
      </w:r>
      <w:r w:rsidR="00F01E0F" w:rsidRPr="00F63A6F">
        <w:rPr>
          <w:rFonts w:cs="Times New Roman"/>
          <w:color w:val="050505"/>
          <w:szCs w:val="28"/>
        </w:rPr>
        <w:t>c-si-mét này? Biết khối lượng riêng của sắt và hợp kim lần lượt là 7874 N/m</w:t>
      </w:r>
      <w:r w:rsidR="00F01E0F" w:rsidRPr="00F63A6F">
        <w:rPr>
          <w:rFonts w:cs="Times New Roman"/>
          <w:color w:val="050505"/>
          <w:szCs w:val="28"/>
          <w:vertAlign w:val="superscript"/>
        </w:rPr>
        <w:t>3</w:t>
      </w:r>
      <w:r w:rsidR="00F01E0F" w:rsidRPr="00F63A6F">
        <w:rPr>
          <w:rFonts w:cs="Times New Roman"/>
          <w:color w:val="050505"/>
          <w:szCs w:val="28"/>
        </w:rPr>
        <w:t xml:space="preserve"> và 6750 N/m</w:t>
      </w:r>
      <w:r w:rsidR="00F01E0F" w:rsidRPr="00F63A6F">
        <w:rPr>
          <w:rFonts w:cs="Times New Roman"/>
          <w:color w:val="050505"/>
          <w:szCs w:val="28"/>
          <w:vertAlign w:val="superscript"/>
        </w:rPr>
        <w:t>3</w:t>
      </w:r>
      <w:r w:rsidR="00F01E0F" w:rsidRPr="00F63A6F">
        <w:rPr>
          <w:rFonts w:cs="Times New Roman"/>
          <w:color w:val="050505"/>
          <w:szCs w:val="28"/>
        </w:rPr>
        <w:t>.</w:t>
      </w:r>
      <w:bookmarkEnd w:id="0"/>
    </w:p>
    <w:sectPr w:rsidR="009F0130" w:rsidRPr="00F63A6F" w:rsidSect="00F63A6F">
      <w:pgSz w:w="11909" w:h="16834"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E1B"/>
    <w:rsid w:val="00034F60"/>
    <w:rsid w:val="00043D56"/>
    <w:rsid w:val="002A62FE"/>
    <w:rsid w:val="00311660"/>
    <w:rsid w:val="007B5F2F"/>
    <w:rsid w:val="007D727D"/>
    <w:rsid w:val="00933B3A"/>
    <w:rsid w:val="009F0130"/>
    <w:rsid w:val="00A156D2"/>
    <w:rsid w:val="00A83008"/>
    <w:rsid w:val="00B55251"/>
    <w:rsid w:val="00C13DF2"/>
    <w:rsid w:val="00D07E1B"/>
    <w:rsid w:val="00DF4450"/>
    <w:rsid w:val="00E2530B"/>
    <w:rsid w:val="00EB0272"/>
    <w:rsid w:val="00F01E0F"/>
    <w:rsid w:val="00F63A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3E3F492-F04B-4BD6-B883-1F466703E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7.png"/><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774</Words>
  <Characters>441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1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2-08-04T03:25:00Z</dcterms:created>
  <dcterms:modified xsi:type="dcterms:W3CDTF">2022-08-04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